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E3300D">
        <w:rPr>
          <w:rFonts w:ascii="Times New Roman" w:hAnsi="Times New Roman" w:cs="Times New Roman"/>
          <w:b/>
          <w:i/>
          <w:sz w:val="24"/>
          <w:szCs w:val="24"/>
        </w:rPr>
        <w:t>Задачи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A7199B">
        <w:rPr>
          <w:rFonts w:ascii="Times New Roman" w:hAnsi="Times New Roman" w:cs="Times New Roman"/>
          <w:i/>
          <w:sz w:val="24"/>
          <w:szCs w:val="24"/>
        </w:rPr>
        <w:t>Задача 1</w:t>
      </w:r>
      <w:r>
        <w:rPr>
          <w:rFonts w:ascii="Times New Roman" w:hAnsi="Times New Roman" w:cs="Times New Roman"/>
          <w:i/>
          <w:sz w:val="24"/>
          <w:szCs w:val="24"/>
        </w:rPr>
        <w:t>*</w:t>
      </w:r>
      <w:r w:rsidRPr="00A7199B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Используя данные, нарисуйте кривую Лоренца для России в 1997 г. Что они иллюстрируют?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-я группа – 20% получало 5,4% всех денежных доходов;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я группа – 20% получало 10,1% всех денежных доходов;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-я группа – 20% получало 15,2% всех денежных доходов;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-я группа – 20% получало 26,3% всех денежных доходов;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-я группа – 20% получало 43,0% всех денежных доходов.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7199B">
        <w:rPr>
          <w:rFonts w:ascii="Times New Roman" w:hAnsi="Times New Roman" w:cs="Times New Roman"/>
          <w:i/>
          <w:sz w:val="24"/>
          <w:szCs w:val="24"/>
        </w:rPr>
        <w:t xml:space="preserve">Задача 2*. </w:t>
      </w:r>
      <w:r>
        <w:rPr>
          <w:rFonts w:ascii="Times New Roman" w:hAnsi="Times New Roman" w:cs="Times New Roman"/>
          <w:sz w:val="24"/>
          <w:szCs w:val="24"/>
        </w:rPr>
        <w:t xml:space="preserve">На основании следующих данных постройте кривую Лоренца; четко обозначьте точки на кривой Лоренца, через которые Вы ее строили: </w:t>
      </w:r>
    </w:p>
    <w:tbl>
      <w:tblPr>
        <w:tblStyle w:val="a4"/>
        <w:tblW w:w="9405" w:type="dxa"/>
        <w:tblLook w:val="04A0" w:firstRow="1" w:lastRow="0" w:firstColumn="1" w:lastColumn="0" w:noHBand="0" w:noVBand="1"/>
      </w:tblPr>
      <w:tblGrid>
        <w:gridCol w:w="4766"/>
        <w:gridCol w:w="4639"/>
      </w:tblGrid>
      <w:tr w:rsidR="00DB49B2" w:rsidTr="005C0CDF">
        <w:trPr>
          <w:trHeight w:val="416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уппы семей, по 20%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ходы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%</w:t>
            </w:r>
          </w:p>
        </w:tc>
      </w:tr>
      <w:tr w:rsidR="00DB49B2" w:rsidTr="005C0CDF">
        <w:trPr>
          <w:trHeight w:val="392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изшая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B49B2" w:rsidTr="005C0CDF">
        <w:trPr>
          <w:trHeight w:val="416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орая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B49B2" w:rsidTr="005C0CDF">
        <w:trPr>
          <w:trHeight w:val="416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тья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DB49B2" w:rsidTr="005C0CDF">
        <w:trPr>
          <w:trHeight w:val="392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етвертая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DB49B2" w:rsidTr="005C0CDF">
        <w:trPr>
          <w:trHeight w:val="416"/>
        </w:trPr>
        <w:tc>
          <w:tcPr>
            <w:tcW w:w="4766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сшая</w:t>
            </w:r>
          </w:p>
        </w:tc>
        <w:tc>
          <w:tcPr>
            <w:tcW w:w="4639" w:type="dxa"/>
          </w:tcPr>
          <w:p w:rsidR="00DB49B2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</w:tbl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мероприятия государства в области социальной политики могли бы приблизить кривую Лоренца к линии абсолютного равенства? К линии абсолютного неравенства?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7199B">
        <w:rPr>
          <w:rFonts w:ascii="Times New Roman" w:hAnsi="Times New Roman" w:cs="Times New Roman"/>
          <w:i/>
          <w:sz w:val="24"/>
          <w:szCs w:val="24"/>
        </w:rPr>
        <w:t>Задача 3*.</w:t>
      </w:r>
      <w:r>
        <w:rPr>
          <w:rFonts w:ascii="Times New Roman" w:hAnsi="Times New Roman" w:cs="Times New Roman"/>
          <w:sz w:val="24"/>
          <w:szCs w:val="24"/>
        </w:rPr>
        <w:t xml:space="preserve"> Постройте кривую Лоренца, отражающую изменения степенной дифференциации доходов. Используйте данные. </w:t>
      </w:r>
    </w:p>
    <w:p w:rsidR="00DB49B2" w:rsidRPr="00A7199B" w:rsidRDefault="00DB49B2" w:rsidP="00DB49B2">
      <w:pPr>
        <w:spacing w:after="0" w:line="24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A7199B">
        <w:rPr>
          <w:rFonts w:ascii="Times New Roman" w:hAnsi="Times New Roman" w:cs="Times New Roman"/>
          <w:bCs/>
          <w:sz w:val="24"/>
          <w:szCs w:val="24"/>
        </w:rPr>
        <w:t xml:space="preserve">Распределение доходов по пяти группам семей в РФ </w:t>
      </w:r>
    </w:p>
    <w:tbl>
      <w:tblPr>
        <w:tblStyle w:val="a4"/>
        <w:tblW w:w="9770" w:type="dxa"/>
        <w:tblLook w:val="04A0" w:firstRow="1" w:lastRow="0" w:firstColumn="1" w:lastColumn="0" w:noHBand="0" w:noVBand="1"/>
      </w:tblPr>
      <w:tblGrid>
        <w:gridCol w:w="4886"/>
        <w:gridCol w:w="4884"/>
      </w:tblGrid>
      <w:tr w:rsidR="00DB49B2" w:rsidRPr="00A7199B" w:rsidTr="005C0CDF">
        <w:trPr>
          <w:trHeight w:val="525"/>
        </w:trPr>
        <w:tc>
          <w:tcPr>
            <w:tcW w:w="4886" w:type="dxa"/>
            <w:vAlign w:val="center"/>
          </w:tcPr>
          <w:p w:rsidR="00DB49B2" w:rsidRPr="00A7199B" w:rsidRDefault="00DB49B2" w:rsidP="005C0CD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199B">
              <w:rPr>
                <w:rFonts w:ascii="Times New Roman" w:hAnsi="Times New Roman" w:cs="Times New Roman"/>
                <w:bCs/>
                <w:sz w:val="24"/>
                <w:szCs w:val="24"/>
              </w:rPr>
              <w:t>Группы семей по уровням доходов, %</w:t>
            </w:r>
          </w:p>
        </w:tc>
        <w:tc>
          <w:tcPr>
            <w:tcW w:w="4884" w:type="dxa"/>
            <w:vAlign w:val="center"/>
          </w:tcPr>
          <w:p w:rsidR="00DB49B2" w:rsidRPr="00A7199B" w:rsidRDefault="00DB49B2" w:rsidP="005C0CD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199B">
              <w:rPr>
                <w:rFonts w:ascii="Times New Roman" w:hAnsi="Times New Roman" w:cs="Times New Roman"/>
                <w:bCs/>
                <w:sz w:val="24"/>
                <w:szCs w:val="24"/>
              </w:rPr>
              <w:t>Доля от общей суммы доходов, %</w:t>
            </w:r>
          </w:p>
        </w:tc>
      </w:tr>
      <w:tr w:rsidR="00DB49B2" w:rsidTr="005C0CDF">
        <w:trPr>
          <w:trHeight w:val="402"/>
        </w:trPr>
        <w:tc>
          <w:tcPr>
            <w:tcW w:w="4886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Беднейшие – 20</w:t>
            </w:r>
          </w:p>
        </w:tc>
        <w:tc>
          <w:tcPr>
            <w:tcW w:w="4884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DB49B2" w:rsidTr="005C0CDF">
        <w:trPr>
          <w:trHeight w:val="402"/>
        </w:trPr>
        <w:tc>
          <w:tcPr>
            <w:tcW w:w="4886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Вторые – 20</w:t>
            </w:r>
          </w:p>
        </w:tc>
        <w:tc>
          <w:tcPr>
            <w:tcW w:w="4884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11,6</w:t>
            </w:r>
          </w:p>
        </w:tc>
      </w:tr>
      <w:tr w:rsidR="00DB49B2" w:rsidTr="005C0CDF">
        <w:trPr>
          <w:trHeight w:val="402"/>
        </w:trPr>
        <w:tc>
          <w:tcPr>
            <w:tcW w:w="4886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Средние – 20</w:t>
            </w:r>
          </w:p>
        </w:tc>
        <w:tc>
          <w:tcPr>
            <w:tcW w:w="4884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17,6</w:t>
            </w:r>
          </w:p>
        </w:tc>
      </w:tr>
      <w:tr w:rsidR="00DB49B2" w:rsidTr="005C0CDF">
        <w:trPr>
          <w:trHeight w:val="402"/>
        </w:trPr>
        <w:tc>
          <w:tcPr>
            <w:tcW w:w="4886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Четвертые – 20</w:t>
            </w:r>
          </w:p>
        </w:tc>
        <w:tc>
          <w:tcPr>
            <w:tcW w:w="4884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26,5</w:t>
            </w:r>
          </w:p>
        </w:tc>
      </w:tr>
      <w:tr w:rsidR="00DB49B2" w:rsidTr="005C0CDF">
        <w:trPr>
          <w:trHeight w:val="402"/>
        </w:trPr>
        <w:tc>
          <w:tcPr>
            <w:tcW w:w="4886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Самые богатые – 20</w:t>
            </w:r>
          </w:p>
        </w:tc>
        <w:tc>
          <w:tcPr>
            <w:tcW w:w="4884" w:type="dxa"/>
            <w:vAlign w:val="center"/>
          </w:tcPr>
          <w:p w:rsidR="00DB49B2" w:rsidRPr="008945C5" w:rsidRDefault="00DB49B2" w:rsidP="005C0C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5C5">
              <w:rPr>
                <w:rFonts w:ascii="Times New Roman" w:hAnsi="Times New Roman" w:cs="Times New Roman"/>
                <w:sz w:val="24"/>
                <w:szCs w:val="24"/>
              </w:rPr>
              <w:t>38,3</w:t>
            </w:r>
          </w:p>
        </w:tc>
      </w:tr>
    </w:tbl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7199B">
        <w:rPr>
          <w:rFonts w:ascii="Times New Roman" w:hAnsi="Times New Roman" w:cs="Times New Roman"/>
          <w:i/>
          <w:sz w:val="24"/>
          <w:szCs w:val="24"/>
        </w:rPr>
        <w:t xml:space="preserve">Задача 4*. </w:t>
      </w:r>
      <w:r>
        <w:rPr>
          <w:rFonts w:ascii="Times New Roman" w:hAnsi="Times New Roman" w:cs="Times New Roman"/>
          <w:sz w:val="24"/>
          <w:szCs w:val="24"/>
        </w:rPr>
        <w:t xml:space="preserve">В магазине готового платья работают 5 человек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х ежемесячная заработная плата составляет: заведующая магазином – 2800 р., продавец – 2000 р., кассир – 1800 р., помощник продавца – 1200 р., уборщица – 800 р. </w:t>
      </w:r>
      <w:proofErr w:type="gramEnd"/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йте кривую Лоренца, отражающую степень неравенства доходов работников магазина до уплаты ими налога и после уплаты подоходного налога, если налог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огрессивен и оплачива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следующим ставкам: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</w:t>
      </w:r>
      <w:proofErr w:type="gramStart"/>
      <w:r>
        <w:rPr>
          <w:rFonts w:ascii="Times New Roman" w:hAnsi="Times New Roman" w:cs="Times New Roman"/>
          <w:sz w:val="24"/>
          <w:szCs w:val="24"/>
        </w:rPr>
        <w:t>заработно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латы заведующей – 20%,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заработной платы продавца – 15%,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заработной платы кассира – 10%,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заработной платы помощника продавца – 5%.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дохода в 800 р. налог не берется.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7199B">
        <w:rPr>
          <w:rFonts w:ascii="Times New Roman" w:eastAsiaTheme="minorEastAsia" w:hAnsi="Times New Roman" w:cs="Times New Roman"/>
          <w:i/>
          <w:sz w:val="24"/>
          <w:szCs w:val="24"/>
        </w:rPr>
        <w:lastRenderedPageBreak/>
        <w:t>Задача 5*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67DAF">
        <w:rPr>
          <w:rFonts w:ascii="Times New Roman" w:eastAsiaTheme="minorEastAsia" w:hAnsi="Times New Roman" w:cs="Times New Roman"/>
          <w:sz w:val="24"/>
          <w:szCs w:val="24"/>
        </w:rPr>
        <w:t>В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67DAF">
        <w:rPr>
          <w:rFonts w:ascii="Times New Roman" w:eastAsiaTheme="minorEastAsia" w:hAnsi="Times New Roman" w:cs="Times New Roman"/>
          <w:sz w:val="24"/>
          <w:szCs w:val="24"/>
        </w:rPr>
        <w:t xml:space="preserve">США 20% беднейшего населения получают 4,7% </w:t>
      </w:r>
      <w:proofErr w:type="spellStart"/>
      <w:r w:rsidRPr="00C67DAF">
        <w:rPr>
          <w:rFonts w:ascii="Times New Roman" w:eastAsiaTheme="minorEastAsia" w:hAnsi="Times New Roman" w:cs="Times New Roman"/>
          <w:sz w:val="24"/>
          <w:szCs w:val="24"/>
        </w:rPr>
        <w:t>всехдоходов</w:t>
      </w:r>
      <w:proofErr w:type="spellEnd"/>
      <w:r w:rsidRPr="00C67DAF">
        <w:rPr>
          <w:rFonts w:ascii="Times New Roman" w:eastAsiaTheme="minorEastAsia" w:hAnsi="Times New Roman" w:cs="Times New Roman"/>
          <w:sz w:val="24"/>
          <w:szCs w:val="24"/>
        </w:rPr>
        <w:t xml:space="preserve">, а 20% самых богатых людей - 42,7% доходов. </w:t>
      </w:r>
      <w:r>
        <w:rPr>
          <w:rFonts w:ascii="Times New Roman" w:eastAsiaTheme="minorEastAsia" w:hAnsi="Times New Roman" w:cs="Times New Roman"/>
          <w:sz w:val="24"/>
          <w:szCs w:val="24"/>
        </w:rPr>
        <w:t>О</w:t>
      </w:r>
      <w:r w:rsidRPr="00C67DAF">
        <w:rPr>
          <w:rFonts w:ascii="Times New Roman" w:eastAsiaTheme="minorEastAsia" w:hAnsi="Times New Roman" w:cs="Times New Roman"/>
          <w:sz w:val="24"/>
          <w:szCs w:val="24"/>
        </w:rPr>
        <w:t xml:space="preserve">пределите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квинтильный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67DAF">
        <w:rPr>
          <w:rFonts w:ascii="Times New Roman" w:eastAsiaTheme="minorEastAsia" w:hAnsi="Times New Roman" w:cs="Times New Roman"/>
          <w:sz w:val="24"/>
          <w:szCs w:val="24"/>
        </w:rPr>
        <w:t>коэффициент.</w:t>
      </w:r>
    </w:p>
    <w:p w:rsidR="00DB49B2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6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3300D">
        <w:rPr>
          <w:rFonts w:ascii="Times New Roman" w:hAnsi="Times New Roman" w:cs="Times New Roman"/>
          <w:sz w:val="24"/>
          <w:szCs w:val="24"/>
        </w:rPr>
        <w:t>Первый индивид произвел 120 ед. блага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, а второй – 200 ед. блага В.  Предпочтения индивидов относительно данных благ отображаются функциями полезности: </w:t>
      </w:r>
      <w:r w:rsidRPr="00E3300D">
        <w:rPr>
          <w:rFonts w:ascii="Times New Roman" w:hAnsi="Times New Roman" w:cs="Times New Roman"/>
          <w:sz w:val="24"/>
          <w:szCs w:val="2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8.15pt" o:ole="" fillcolor="window">
            <v:imagedata r:id="rId5" o:title=""/>
          </v:shape>
          <o:OLEObject Type="Embed" ProgID="Equation.DSMT4" ShapeID="_x0000_i1025" DrawAspect="Content" ObjectID="_1660377806" r:id="rId6"/>
        </w:object>
      </w:r>
      <w:r w:rsidRPr="00E3300D">
        <w:rPr>
          <w:rFonts w:ascii="Times New Roman" w:hAnsi="Times New Roman" w:cs="Times New Roman"/>
          <w:sz w:val="24"/>
          <w:szCs w:val="24"/>
        </w:rPr>
        <w:t>,</w:t>
      </w:r>
      <w:r w:rsidRPr="00E3300D">
        <w:rPr>
          <w:rFonts w:ascii="Times New Roman" w:hAnsi="Times New Roman" w:cs="Times New Roman"/>
          <w:sz w:val="24"/>
          <w:szCs w:val="24"/>
        </w:rPr>
        <w:object w:dxaOrig="1480" w:dyaOrig="360">
          <v:shape id="_x0000_i1026" type="#_x0000_t75" style="width:74.5pt;height:18.15pt" o:ole="" fillcolor="window">
            <v:imagedata r:id="rId7" o:title=""/>
          </v:shape>
          <o:OLEObject Type="Embed" ProgID="Equation.DSMT4" ShapeID="_x0000_i1026" DrawAspect="Content" ObjectID="_1660377807" r:id="rId8"/>
        </w:object>
      </w:r>
      <w:r w:rsidRPr="00E3300D">
        <w:rPr>
          <w:rFonts w:ascii="Times New Roman" w:hAnsi="Times New Roman" w:cs="Times New Roman"/>
          <w:sz w:val="24"/>
          <w:szCs w:val="24"/>
        </w:rPr>
        <w:t>. Индивиды договорились о распределении блага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поровну. </w:t>
      </w:r>
    </w:p>
    <w:p w:rsidR="00DB49B2" w:rsidRPr="00E3300D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>1. Сколько блага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должен получить 1-й индивид для достижения оптимального по Парето распределения благ?</w:t>
      </w:r>
    </w:p>
    <w:p w:rsidR="00DB49B2" w:rsidRPr="00E3300D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>2. При какой цене блага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рынок обеспечивает оптимальное по Парето распределение, если Р</w:t>
      </w:r>
      <w:r w:rsidRPr="00E3300D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1? 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7</w:t>
      </w:r>
      <w:r w:rsidRPr="00553E14">
        <w:rPr>
          <w:rFonts w:ascii="Times New Roman" w:hAnsi="Times New Roman" w:cs="Times New Roman"/>
          <w:i/>
          <w:sz w:val="24"/>
          <w:szCs w:val="24"/>
        </w:rPr>
        <w:t xml:space="preserve">*. </w:t>
      </w:r>
      <w:r w:rsidRPr="00E3300D">
        <w:rPr>
          <w:rFonts w:ascii="Times New Roman" w:hAnsi="Times New Roman" w:cs="Times New Roman"/>
          <w:sz w:val="24"/>
          <w:szCs w:val="24"/>
        </w:rPr>
        <w:t xml:space="preserve">Кривая производственных возможностей описывается уравнением </w:t>
      </w:r>
      <w:r w:rsidRPr="00E3300D">
        <w:rPr>
          <w:rFonts w:ascii="Times New Roman" w:hAnsi="Times New Roman" w:cs="Times New Roman"/>
          <w:sz w:val="24"/>
          <w:szCs w:val="24"/>
        </w:rPr>
        <w:object w:dxaOrig="1880" w:dyaOrig="499">
          <v:shape id="_x0000_i1027" type="#_x0000_t75" style="width:79.5pt;height:21.3pt" o:ole="">
            <v:imagedata r:id="rId9" o:title=""/>
          </v:shape>
          <o:OLEObject Type="Embed" ProgID="Equation.DSMT4" ShapeID="_x0000_i1027" DrawAspect="Content" ObjectID="_1660377808" r:id="rId10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, а функция общественной полезности  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</w:rPr>
        <w:t xml:space="preserve">. Определить оптимальный объем производства товара А. 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8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Кривая производственных возможностей описывается уравнением </w:t>
      </w:r>
      <w:r w:rsidRPr="00E3300D">
        <w:rPr>
          <w:rFonts w:ascii="Times New Roman" w:hAnsi="Times New Roman" w:cs="Times New Roman"/>
          <w:sz w:val="24"/>
          <w:szCs w:val="24"/>
        </w:rPr>
        <w:object w:dxaOrig="2120" w:dyaOrig="420">
          <v:shape id="_x0000_i1028" type="#_x0000_t75" style="width:105.8pt;height:21.3pt" o:ole="">
            <v:imagedata r:id="rId11" o:title=""/>
          </v:shape>
          <o:OLEObject Type="Embed" ProgID="Equation.DSMT4" ShapeID="_x0000_i1028" DrawAspect="Content" ObjectID="_1660377809" r:id="rId12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, а функция общественной полезности </w:t>
      </w:r>
      <w:r w:rsidRPr="00E3300D">
        <w:rPr>
          <w:rFonts w:ascii="Times New Roman" w:hAnsi="Times New Roman" w:cs="Times New Roman"/>
          <w:sz w:val="24"/>
          <w:szCs w:val="24"/>
        </w:rPr>
        <w:object w:dxaOrig="1480" w:dyaOrig="420">
          <v:shape id="_x0000_i1029" type="#_x0000_t75" style="width:74.5pt;height:21.3pt" o:ole="">
            <v:imagedata r:id="rId13" o:title=""/>
          </v:shape>
          <o:OLEObject Type="Embed" ProgID="Equation.DSMT4" ShapeID="_x0000_i1029" DrawAspect="Content" ObjectID="_1660377810" r:id="rId14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. Определить оптимальный объем производства товара В. 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895D5E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7199B">
        <w:rPr>
          <w:rFonts w:ascii="Times New Roman" w:eastAsiaTheme="minorEastAsia" w:hAnsi="Times New Roman" w:cs="Times New Roman"/>
          <w:i/>
          <w:sz w:val="24"/>
          <w:szCs w:val="24"/>
        </w:rPr>
        <w:t>Задача 9*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95D5E">
        <w:rPr>
          <w:rFonts w:ascii="Times New Roman" w:eastAsiaTheme="minorEastAsia" w:hAnsi="Times New Roman" w:cs="Times New Roman"/>
          <w:sz w:val="24"/>
          <w:szCs w:val="24"/>
        </w:rPr>
        <w:t xml:space="preserve">Кривая производственных возможностей общества описывается уравнением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1125</m:t>
        </m:r>
      </m:oMath>
      <w:r w:rsidRPr="00895D5E">
        <w:rPr>
          <w:rFonts w:ascii="Times New Roman" w:eastAsiaTheme="minorEastAsia" w:hAnsi="Times New Roman" w:cs="Times New Roman"/>
          <w:sz w:val="24"/>
          <w:szCs w:val="24"/>
        </w:rPr>
        <w:t xml:space="preserve">. Функция полезности общества представлена в виде: </w:t>
      </w:r>
      <w:r w:rsidRPr="00895D5E">
        <w:rPr>
          <w:rFonts w:ascii="Times New Roman" w:eastAsiaTheme="minorEastAsia" w:hAnsi="Times New Roman" w:cs="Times New Roman"/>
          <w:sz w:val="24"/>
          <w:szCs w:val="24"/>
          <w:lang w:val="en-US"/>
        </w:rPr>
        <w:t>U</w:t>
      </w:r>
      <w:r w:rsidRPr="00895D5E">
        <w:rPr>
          <w:rFonts w:ascii="Times New Roman" w:eastAsiaTheme="minorEastAsia" w:hAnsi="Times New Roman" w:cs="Times New Roman"/>
          <w:sz w:val="24"/>
          <w:szCs w:val="24"/>
        </w:rPr>
        <w:t xml:space="preserve"> = 4</w:t>
      </w:r>
      <w:r w:rsidRPr="00895D5E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895D5E">
        <w:rPr>
          <w:rFonts w:ascii="Times New Roman" w:eastAsiaTheme="minorEastAsia" w:hAnsi="Times New Roman" w:cs="Times New Roman"/>
          <w:sz w:val="24"/>
          <w:szCs w:val="24"/>
        </w:rPr>
        <w:t xml:space="preserve"> + 2</w:t>
      </w:r>
      <w:r w:rsidRPr="00895D5E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895D5E">
        <w:rPr>
          <w:rFonts w:ascii="Times New Roman" w:eastAsiaTheme="minorEastAsia" w:hAnsi="Times New Roman" w:cs="Times New Roman"/>
          <w:sz w:val="24"/>
          <w:szCs w:val="24"/>
        </w:rPr>
        <w:t>. Определите оптимальный объем производства товаров.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Задача 10*. </w:t>
      </w:r>
      <w:r w:rsidRPr="00E3300D">
        <w:rPr>
          <w:rFonts w:ascii="Times New Roman" w:hAnsi="Times New Roman" w:cs="Times New Roman"/>
          <w:sz w:val="24"/>
          <w:szCs w:val="24"/>
        </w:rPr>
        <w:t xml:space="preserve">В хозяйстве, состоящем из двух отраслей, спрос и предложение 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>представлены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следующими функциями: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object w:dxaOrig="360" w:dyaOrig="360">
          <v:shape id="_x0000_i1030" type="#_x0000_t75" style="width:18.15pt;height:18.15pt" o:ole="">
            <v:imagedata r:id="rId15" o:title=""/>
          </v:shape>
          <o:OLEObject Type="Embed" ProgID="Equation.3" ShapeID="_x0000_i1030" DrawAspect="Content" ObjectID="_1660377811" r:id="rId16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=32-3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1" type="#_x0000_t75" style="width:15.05pt;height:17.55pt" o:ole="">
            <v:imagedata r:id="rId17" o:title=""/>
          </v:shape>
          <o:OLEObject Type="Embed" ProgID="Equation.3" ShapeID="_x0000_i1031" DrawAspect="Content" ObjectID="_1660377812" r:id="rId18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+2 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2" type="#_x0000_t75" style="width:15.05pt;height:17.55pt" o:ole="">
            <v:imagedata r:id="rId19" o:title=""/>
          </v:shape>
          <o:OLEObject Type="Embed" ProgID="Equation.3" ShapeID="_x0000_i1032" DrawAspect="Content" ObjectID="_1660377813" r:id="rId20"/>
        </w:object>
      </w:r>
      <w:r w:rsidRPr="00E3300D">
        <w:rPr>
          <w:rFonts w:ascii="Times New Roman" w:hAnsi="Times New Roman" w:cs="Times New Roman"/>
          <w:sz w:val="24"/>
          <w:szCs w:val="24"/>
        </w:rPr>
        <w:object w:dxaOrig="340" w:dyaOrig="360">
          <v:shape id="_x0000_i1033" type="#_x0000_t75" style="width:17.55pt;height:18.15pt" o:ole="">
            <v:imagedata r:id="rId21" o:title=""/>
          </v:shape>
          <o:OLEObject Type="Embed" ProgID="Equation.3" ShapeID="_x0000_i1033" DrawAspect="Content" ObjectID="_1660377814" r:id="rId22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=- 10+ 2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4" type="#_x0000_t75" style="width:15.05pt;height:17.55pt" o:ole="">
            <v:imagedata r:id="rId23" o:title=""/>
          </v:shape>
          <o:OLEObject Type="Embed" ProgID="Equation.3" ShapeID="_x0000_i1034" DrawAspect="Content" ObjectID="_1660377815" r:id="rId24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–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5" type="#_x0000_t75" style="width:15.05pt;height:17.55pt" o:ole="">
            <v:imagedata r:id="rId25" o:title=""/>
          </v:shape>
          <o:OLEObject Type="Embed" ProgID="Equation.3" ShapeID="_x0000_i1035" DrawAspect="Content" ObjectID="_1660377816" r:id="rId26"/>
        </w:objec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object w:dxaOrig="360" w:dyaOrig="360">
          <v:shape id="_x0000_i1036" type="#_x0000_t75" style="width:18.15pt;height:18.15pt" o:ole="">
            <v:imagedata r:id="rId27" o:title=""/>
          </v:shape>
          <o:OLEObject Type="Embed" ProgID="Equation.3" ShapeID="_x0000_i1036" DrawAspect="Content" ObjectID="_1660377817" r:id="rId28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=43-2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7" type="#_x0000_t75" style="width:15.05pt;height:17.55pt" o:ole="">
            <v:imagedata r:id="rId29" o:title=""/>
          </v:shape>
          <o:OLEObject Type="Embed" ProgID="Equation.3" ShapeID="_x0000_i1037" DrawAspect="Content" ObjectID="_1660377818" r:id="rId30"/>
        </w:object>
      </w:r>
      <w:r w:rsidRPr="00E3300D">
        <w:rPr>
          <w:rFonts w:ascii="Times New Roman" w:hAnsi="Times New Roman" w:cs="Times New Roman"/>
          <w:sz w:val="24"/>
          <w:szCs w:val="24"/>
        </w:rPr>
        <w:t>+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38" type="#_x0000_t75" style="width:15.05pt;height:17.55pt" o:ole="">
            <v:imagedata r:id="rId31" o:title=""/>
          </v:shape>
          <o:OLEObject Type="Embed" ProgID="Equation.3" ShapeID="_x0000_i1038" DrawAspect="Content" ObjectID="_1660377819" r:id="rId32"/>
        </w:object>
      </w:r>
      <w:r w:rsidRPr="00E3300D">
        <w:rPr>
          <w:rFonts w:ascii="Times New Roman" w:hAnsi="Times New Roman" w:cs="Times New Roman"/>
          <w:sz w:val="24"/>
          <w:szCs w:val="24"/>
        </w:rPr>
        <w:object w:dxaOrig="340" w:dyaOrig="360">
          <v:shape id="_x0000_i1039" type="#_x0000_t75" style="width:17.55pt;height:18.15pt" o:ole="">
            <v:imagedata r:id="rId33" o:title=""/>
          </v:shape>
          <o:OLEObject Type="Embed" ProgID="Equation.3" ShapeID="_x0000_i1039" DrawAspect="Content" ObjectID="_1660377820" r:id="rId34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= - 5+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40" type="#_x0000_t75" style="width:15.05pt;height:17.55pt" o:ole="">
            <v:imagedata r:id="rId35" o:title=""/>
          </v:shape>
          <o:OLEObject Type="Embed" ProgID="Equation.3" ShapeID="_x0000_i1040" DrawAspect="Content" ObjectID="_1660377821" r:id="rId36"/>
        </w:object>
      </w:r>
      <w:r w:rsidRPr="00E3300D">
        <w:rPr>
          <w:rFonts w:ascii="Times New Roman" w:hAnsi="Times New Roman" w:cs="Times New Roman"/>
          <w:sz w:val="24"/>
          <w:szCs w:val="24"/>
        </w:rPr>
        <w:t xml:space="preserve"> - 0,5</w:t>
      </w:r>
      <w:r w:rsidRPr="00E3300D">
        <w:rPr>
          <w:rFonts w:ascii="Times New Roman" w:hAnsi="Times New Roman" w:cs="Times New Roman"/>
          <w:sz w:val="24"/>
          <w:szCs w:val="24"/>
        </w:rPr>
        <w:object w:dxaOrig="300" w:dyaOrig="340">
          <v:shape id="_x0000_i1041" type="#_x0000_t75" style="width:15.05pt;height:17.55pt" o:ole="">
            <v:imagedata r:id="rId37" o:title=""/>
          </v:shape>
          <o:OLEObject Type="Embed" ProgID="Equation.3" ShapeID="_x0000_i1041" DrawAspect="Content" ObjectID="_1660377822" r:id="rId38"/>
        </w:objec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>При каких ценах на обоих рынках одновременно устанавливается равновесие?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1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При существовании двух изолированных рынков спрос и предложение на них отображался соответственно функциями: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D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64 – 4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</w:rPr>
        <w:t xml:space="preserve">;   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– 20 + 2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D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56 – 3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>;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= – 10 + 3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 xml:space="preserve">Когда оба товара стали продаваться в одном и том же месте, то функции спроса и предложения приобрели следующий вид: 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D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= 64 – 4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+ 2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;   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= – 20 + 2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– 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 w:rsidRPr="00E3300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D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= 56 – 3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+ 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;    Q</w:t>
      </w:r>
      <w:r w:rsidRPr="00E3300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S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= – 10 + 3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 xml:space="preserve"> – 2P</w:t>
      </w:r>
      <w:r w:rsidRPr="00E330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E3300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 xml:space="preserve">Насколько </w:t>
      </w:r>
      <w:proofErr w:type="spellStart"/>
      <w:r w:rsidRPr="00E3300D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E3300D">
        <w:rPr>
          <w:rFonts w:ascii="Times New Roman" w:hAnsi="Times New Roman" w:cs="Times New Roman"/>
          <w:sz w:val="24"/>
          <w:szCs w:val="24"/>
        </w:rPr>
        <w:t>. ед. повысилась цена на товар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>?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2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>Отец семейства завещает двум сыновьям стадо овец в 1800 голов. Сын</w:t>
      </w:r>
      <w:proofErr w:type="gramStart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имеет функцию полезност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/2</m:t>
            </m:r>
          </m:sup>
        </m:sSup>
      </m:oMath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, сын В характеризуется функцией полезност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/2</m:t>
            </m:r>
          </m:sup>
        </m:sSup>
      </m:oMath>
      <w:r w:rsidRPr="00B3757D">
        <w:rPr>
          <w:rFonts w:ascii="Times New Roman" w:eastAsiaTheme="minorEastAsia" w:hAnsi="Times New Roman" w:cs="Times New Roman"/>
          <w:sz w:val="24"/>
          <w:szCs w:val="24"/>
        </w:rPr>
        <w:t>, где Х — количество овец. Если отец решает распределить овец поровну, у кого из сыновей будет выше благосостояние? Почему?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3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>В экономике производятся два товара, Х и Y. При этом используются два ресурса, труд и капитал. Товары потребляют две группы потребителей, А и</w:t>
      </w:r>
      <w:proofErr w:type="gramStart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В</w:t>
      </w:r>
      <w:proofErr w:type="gramEnd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, которые характеризуются одинаковыми функциями полезности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U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. Число потребителей каждого типа одинаково. Производственные функции для обоих благ также одинаковы. 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Кривая производственных возможностей задана функцией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5000</m:t>
        </m:r>
      </m:oMath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. Цены благ Х и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равны. Начальный запас индивидов группы</w:t>
      </w:r>
      <w:proofErr w:type="gramStart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составляет 20 ед. товара Х и 40 ед. товара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. Сколько производится продукции Х и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в состоянии общего равновесия?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50;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50;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20;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68;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60;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60;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г)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30;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64;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д)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40; </w:t>
      </w:r>
      <w:r w:rsidRPr="00B3757D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B3757D">
        <w:rPr>
          <w:rFonts w:ascii="Times New Roman" w:eastAsiaTheme="minorEastAsia" w:hAnsi="Times New Roman" w:cs="Times New Roman"/>
          <w:sz w:val="24"/>
          <w:szCs w:val="24"/>
        </w:rPr>
        <w:t xml:space="preserve"> = 58.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4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615DE1">
        <w:rPr>
          <w:rFonts w:ascii="Times New Roman" w:eastAsiaTheme="minorEastAsia" w:hAnsi="Times New Roman" w:cs="Times New Roman"/>
          <w:sz w:val="24"/>
          <w:szCs w:val="24"/>
        </w:rPr>
        <w:t>В экономике страны A все потребители были разбиты на две категории. Было установлено, что первоначально каждая группа потребителей обладает 300 шт. товара X и 200 шт. товара Y. Потребители первой группы характеризуются следующим видом предпочтений: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615DE1">
        <w:rPr>
          <w:rFonts w:ascii="Times New Roman" w:eastAsiaTheme="minorEastAsia" w:hAnsi="Times New Roman" w:cs="Times New Roman"/>
          <w:sz w:val="24"/>
          <w:szCs w:val="24"/>
        </w:rPr>
        <w:t xml:space="preserve">. Предпочтения потребителей второй группы выглядят таким образом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/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615DE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15DE1">
        <w:rPr>
          <w:rFonts w:ascii="Times New Roman" w:eastAsiaTheme="minorEastAsia" w:hAnsi="Times New Roman" w:cs="Times New Roman"/>
          <w:sz w:val="24"/>
          <w:szCs w:val="24"/>
        </w:rPr>
        <w:t>Покажите, почему конкурентное распределение благ в данной экономике будет неэффективным. Каким образом правительство, цель которого — максимизация благосостояния всех потребителей, может ее достичь? Какие варианты эффективного распределения вы бы предложили правительству? Есть ли в данном случае конфликт между эффективностью и справедливостью?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5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Кривая производственных возможностей описывается уравнение ви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200.</m:t>
        </m:r>
      </m:oMath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Функция полезности для обществ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X+Y</m:t>
        </m:r>
      </m:oMath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. 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Определить оптимальный объем производства товаров </w:t>
      </w:r>
      <w:proofErr w:type="gramStart"/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X</w:t>
      </w:r>
      <w:proofErr w:type="gramEnd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и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Y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.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6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Опрос показал, что готовность жильцов трех домов платить за озеленение их двора выражается следующими функциям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80 –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2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Q</w:t>
      </w:r>
      <w:proofErr w:type="gramStart"/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;</w:t>
      </w:r>
      <w:proofErr w:type="gramEnd"/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55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– 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Q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= 40 –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0,5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Q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</m:oMath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— максимальная сумма денег, которую согласны заплатить жильцы </w:t>
      </w:r>
      <w:proofErr w:type="spellStart"/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i</w:t>
      </w:r>
      <w:proofErr w:type="spellEnd"/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-го дома за очередное дерево. Общие затраты на озеленение определяются по формуле 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TC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=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38 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+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4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Q</w:t>
      </w:r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 xml:space="preserve"> + 0,5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615700">
        <w:rPr>
          <w:rFonts w:ascii="Times New Roman" w:eastAsiaTheme="minorEastAsia" w:hAnsi="Times New Roman" w:cs="Times New Roman"/>
          <w:iCs/>
          <w:sz w:val="24"/>
          <w:szCs w:val="24"/>
        </w:rPr>
        <w:t>.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а) </w:t>
      </w:r>
      <w:r w:rsidRPr="00A20333">
        <w:rPr>
          <w:rFonts w:ascii="Times New Roman" w:eastAsiaTheme="minorEastAsia" w:hAnsi="Times New Roman" w:cs="Times New Roman"/>
          <w:iCs/>
          <w:sz w:val="24"/>
          <w:szCs w:val="24"/>
        </w:rPr>
        <w:t>Определит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е оптимальное</w:t>
      </w:r>
      <w:r w:rsidRPr="00A20333">
        <w:rPr>
          <w:rFonts w:ascii="Times New Roman" w:eastAsiaTheme="minorEastAsia" w:hAnsi="Times New Roman" w:cs="Times New Roman"/>
          <w:iCs/>
          <w:sz w:val="24"/>
          <w:szCs w:val="24"/>
        </w:rPr>
        <w:t xml:space="preserve"> число деревьев во дворе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трех </w:t>
      </w:r>
      <w:r w:rsidRPr="00A20333">
        <w:rPr>
          <w:rFonts w:ascii="Times New Roman" w:eastAsiaTheme="minorEastAsia" w:hAnsi="Times New Roman" w:cs="Times New Roman"/>
          <w:iCs/>
          <w:sz w:val="24"/>
          <w:szCs w:val="24"/>
        </w:rPr>
        <w:t>дом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ов</w:t>
      </w:r>
      <w:r w:rsidRPr="00A20333">
        <w:rPr>
          <w:rFonts w:ascii="Times New Roman" w:eastAsiaTheme="minorEastAsia" w:hAnsi="Times New Roman" w:cs="Times New Roman"/>
          <w:iCs/>
          <w:sz w:val="24"/>
          <w:szCs w:val="24"/>
        </w:rPr>
        <w:t>.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>б) Какую одинаковую для каждого дома плату нужно установить для финансирования посадки оптимального числа деревьев?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7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>Для производства двух благ</w:t>
      </w:r>
      <w:proofErr w:type="gramStart"/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 В имеется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12</w:t>
      </w:r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 xml:space="preserve">00 ед. труда и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125</w:t>
      </w:r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>00 ед. капитала. Технологии производства представлены функциями</w:t>
      </w:r>
    </w:p>
    <w:p w:rsidR="00DB49B2" w:rsidRPr="00EA2219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5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5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25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5</m:t>
              </m:r>
            </m:sup>
          </m:sSubSup>
        </m:oMath>
      </m:oMathPara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EA2219">
        <w:rPr>
          <w:rFonts w:ascii="Times New Roman" w:eastAsiaTheme="minorEastAsia" w:hAnsi="Times New Roman" w:cs="Times New Roman"/>
          <w:iCs/>
          <w:sz w:val="24"/>
          <w:szCs w:val="24"/>
        </w:rPr>
        <w:t>Рабочие распределились между отраслями поровну.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Каков оптимальный по Парето объем выпуска блага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B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?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8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 w:rsidRPr="001D7C93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редпочтения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двух </w:t>
      </w:r>
      <w:r w:rsidRPr="001D7C93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отребителей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относительно благ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A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B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w:r w:rsidRPr="001D7C93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редставлены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следующими </w:t>
      </w:r>
      <w:r w:rsidRPr="001D7C93">
        <w:rPr>
          <w:rFonts w:ascii="Times New Roman" w:eastAsiaTheme="minorEastAsia" w:hAnsi="Times New Roman" w:cs="Times New Roman"/>
          <w:iCs/>
          <w:sz w:val="24"/>
          <w:szCs w:val="24"/>
        </w:rPr>
        <w:t>функциями полезности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:</w:t>
      </w:r>
    </w:p>
    <w:p w:rsidR="00DB49B2" w:rsidRPr="001D7C93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5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25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,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0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5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5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.</m:t>
          </m:r>
        </m:oMath>
      </m:oMathPara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19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Первый потребитель имеет 300 ед. блага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A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, а второй – 1200 ед. блага 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B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. Сколько единиц блага</w:t>
      </w:r>
      <w:proofErr w:type="gramStart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придется отдать первому потребителю, если он захочет получить от второго потребителя 300 ед. блага В? 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20</w:t>
      </w:r>
      <w:r w:rsidRPr="00553E14">
        <w:rPr>
          <w:rFonts w:ascii="Times New Roman" w:hAnsi="Times New Roman" w:cs="Times New Roman"/>
          <w:i/>
          <w:sz w:val="24"/>
          <w:szCs w:val="24"/>
        </w:rPr>
        <w:t>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В экономике производятся товары</w:t>
      </w:r>
      <w:proofErr w:type="gramStart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 В. 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1) Чему равны равновесные цены этих товар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</w:t>
      </w:r>
      <w:proofErr w:type="gramStart"/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В</m:t>
            </m:r>
            <w:proofErr w:type="gramEnd"/>
          </m:sub>
        </m:sSub>
      </m:oMath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, если их функции спроса и предложения имеют вид </w:t>
      </w:r>
    </w:p>
    <w:p w:rsidR="00DB49B2" w:rsidRPr="00061AF1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32+2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3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;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-10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2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;</m:t>
          </m:r>
        </m:oMath>
      </m:oMathPara>
    </w:p>
    <w:p w:rsidR="00DB49B2" w:rsidRPr="00061AF1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44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;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-5-0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,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P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?</m:t>
          </m:r>
        </m:oMath>
      </m:oMathPara>
    </w:p>
    <w:p w:rsidR="00DB49B2" w:rsidRPr="00061AF1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lastRenderedPageBreak/>
        <w:t xml:space="preserve">2) Вернется ли система в равновесное состояние, если цены на товары станут соответственно равн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7;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В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0?</m:t>
        </m:r>
      </m:oMath>
    </w:p>
    <w:p w:rsidR="00DB49B2" w:rsidRPr="00615DE1" w:rsidRDefault="00DB49B2" w:rsidP="00DB49B2">
      <w:pPr>
        <w:pStyle w:val="a3"/>
        <w:spacing w:after="0" w:line="240" w:lineRule="auto"/>
        <w:ind w:left="0" w:firstLine="851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B49B2" w:rsidRPr="00233638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233638">
        <w:rPr>
          <w:rFonts w:ascii="Times New Roman" w:eastAsiaTheme="minorEastAsia" w:hAnsi="Times New Roman" w:cs="Times New Roman"/>
          <w:i/>
          <w:iCs/>
          <w:sz w:val="24"/>
          <w:szCs w:val="24"/>
        </w:rPr>
        <w:t>Задача 21*.</w:t>
      </w:r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Для производства двух благ</w:t>
      </w:r>
      <w:proofErr w:type="gramStart"/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и В имеется 1200 ед. труда и 12500 ед. капитала. Технологии производства представлены функциями</w:t>
      </w:r>
    </w:p>
    <w:p w:rsidR="00DB49B2" w:rsidRPr="00233638" w:rsidRDefault="00DB49B2" w:rsidP="00DB49B2">
      <w:pPr>
        <w:pStyle w:val="a3"/>
        <w:spacing w:after="0" w:line="240" w:lineRule="auto"/>
        <w:ind w:left="0" w:firstLine="851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75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25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;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4</m:t>
              </m:r>
            </m:sup>
          </m:sSubSup>
          <m:sSubSup>
            <m:sSubSup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B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,6</m:t>
              </m:r>
            </m:sup>
          </m:sSubSup>
        </m:oMath>
      </m:oMathPara>
    </w:p>
    <w:p w:rsidR="00DB49B2" w:rsidRPr="00233638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>В отрасли</w:t>
      </w:r>
      <w:proofErr w:type="gramStart"/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находится 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250</w:t>
      </w:r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ед. капитала, в отрасли В – 75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>0</w:t>
      </w:r>
      <w:r w:rsidRPr="00233638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ед. Сколько труда должно быть в отрасли А, чтобы обеспечить эффективность по Парето в производстве? 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sz w:val="24"/>
          <w:szCs w:val="24"/>
          <w:highlight w:val="yellow"/>
        </w:rPr>
      </w:pPr>
    </w:p>
    <w:p w:rsidR="00DB49B2" w:rsidRPr="00971B57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971B57">
        <w:rPr>
          <w:rFonts w:ascii="Times New Roman" w:eastAsiaTheme="minorEastAsia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22*</w:t>
      </w:r>
      <w:r w:rsidRPr="00971B57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  <w:r w:rsidRPr="00971B57">
        <w:rPr>
          <w:rFonts w:ascii="Times New Roman" w:eastAsiaTheme="minorEastAsia" w:hAnsi="Times New Roman" w:cs="Times New Roman"/>
          <w:sz w:val="24"/>
          <w:szCs w:val="24"/>
        </w:rPr>
        <w:t xml:space="preserve"> Имеются запасы двух благ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00;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20.</m:t>
        </m:r>
      </m:oMath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>Два индивида договорились о распределении блага</w:t>
      </w:r>
      <w:proofErr w:type="gramStart"/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А</w:t>
      </w:r>
      <w:proofErr w:type="gramEnd"/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60; 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40.</m:t>
        </m:r>
      </m:oMath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 xml:space="preserve"> Сколько блага</w:t>
      </w:r>
      <w:proofErr w:type="gramStart"/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Б</w:t>
      </w:r>
      <w:proofErr w:type="gramEnd"/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 xml:space="preserve"> должен получить один индивид для достижения оптимального по Парето распределения благ, если предпочтения индивидов относительно распределяемых благ отображаются функциями полезности:           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5</m:t>
            </m:r>
          </m:sup>
        </m:sSubSup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5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75</m:t>
            </m:r>
          </m:sup>
        </m:sSubSup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25</m:t>
            </m:r>
          </m:sup>
        </m:sSubSup>
      </m:oMath>
      <w:r w:rsidRPr="00971B57">
        <w:rPr>
          <w:rFonts w:ascii="Times New Roman" w:eastAsiaTheme="minorEastAsia" w:hAnsi="Times New Roman" w:cs="Times New Roman"/>
          <w:iCs/>
          <w:sz w:val="24"/>
          <w:szCs w:val="24"/>
        </w:rPr>
        <w:t>?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8A71B7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A71B7">
        <w:rPr>
          <w:rFonts w:ascii="Times New Roman" w:eastAsiaTheme="minorEastAsia" w:hAnsi="Times New Roman" w:cs="Times New Roman"/>
          <w:bCs/>
          <w:i/>
          <w:sz w:val="24"/>
          <w:szCs w:val="24"/>
        </w:rPr>
        <w:t>Задача 23*.</w:t>
      </w:r>
      <w:r w:rsidRPr="008A71B7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</w:t>
      </w:r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Производственная функция </w:t>
      </w:r>
      <w:proofErr w:type="gramStart"/>
      <w:r w:rsidRPr="008A71B7">
        <w:rPr>
          <w:rFonts w:ascii="Times New Roman" w:eastAsiaTheme="minorEastAsia" w:hAnsi="Times New Roman" w:cs="Times New Roman"/>
          <w:sz w:val="24"/>
          <w:szCs w:val="24"/>
        </w:rPr>
        <w:t>замкнутой</w:t>
      </w:r>
      <w:proofErr w:type="gramEnd"/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 экономики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=50L-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w:r w:rsidRPr="008A71B7">
        <w:rPr>
          <w:rFonts w:ascii="Times New Roman" w:eastAsiaTheme="minorEastAsia" w:hAnsi="Times New Roman" w:cs="Times New Roman"/>
          <w:sz w:val="24"/>
          <w:szCs w:val="24"/>
          <w:lang w:val="en-US"/>
        </w:rPr>
        <w:t>L</w:t>
      </w:r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 – объем используемого труда. Функция полезности потребителей в экономике равна: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4"/>
            <w:szCs w:val="24"/>
          </w:rPr>
          <m:t>=4Q-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8A71B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B49B2" w:rsidRPr="008A71B7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1. Какой объем продукции будет выпускать экономика в равновесии, какой объем труда при этом будет использоваться? </w:t>
      </w:r>
    </w:p>
    <w:p w:rsidR="00DB49B2" w:rsidRPr="008A71B7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A71B7">
        <w:rPr>
          <w:rFonts w:ascii="Times New Roman" w:eastAsiaTheme="minorEastAsia" w:hAnsi="Times New Roman" w:cs="Times New Roman"/>
          <w:sz w:val="24"/>
          <w:szCs w:val="24"/>
        </w:rPr>
        <w:t>2. Чему равна совокупная полезность выпуска и относительная цена труда?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bCs/>
          <w:i/>
          <w:sz w:val="24"/>
          <w:szCs w:val="24"/>
          <w:highlight w:val="yellow"/>
        </w:rPr>
      </w:pPr>
    </w:p>
    <w:p w:rsidR="00DB49B2" w:rsidRPr="000D4B10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8A71B7">
        <w:rPr>
          <w:rFonts w:ascii="Times New Roman" w:eastAsiaTheme="minorEastAsia" w:hAnsi="Times New Roman" w:cs="Times New Roman"/>
          <w:bCs/>
          <w:i/>
          <w:sz w:val="24"/>
          <w:szCs w:val="24"/>
        </w:rPr>
        <w:t>Задача 24*.</w:t>
      </w:r>
      <w:r w:rsidRPr="008A71B7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</w:t>
      </w:r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Известно, что в экономике с двумя потребителями представлены следующие объемы благ: Х = 200; Y = 160. Первому индивиду принадлежит первоначальный набор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 = 120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8A71B7">
        <w:rPr>
          <w:rFonts w:ascii="Times New Roman" w:eastAsiaTheme="minorEastAsia" w:hAnsi="Times New Roman" w:cs="Times New Roman"/>
          <w:sz w:val="24"/>
          <w:szCs w:val="24"/>
        </w:rPr>
        <w:t xml:space="preserve"> = 80. Определите равновесную относительную цену блага Y, если известно, что функции полезности индивидов одинаковы и выражаются уравнением</w:t>
      </w:r>
      <w:proofErr w:type="gramStart"/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U</m:t>
        </m:r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75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25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E3300D" w:rsidRDefault="00DB49B2" w:rsidP="00DB49B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53E14">
        <w:rPr>
          <w:rFonts w:ascii="Times New Roman" w:hAnsi="Times New Roman" w:cs="Times New Roman"/>
          <w:i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i/>
          <w:sz w:val="24"/>
          <w:szCs w:val="24"/>
        </w:rPr>
        <w:t>25</w:t>
      </w:r>
      <w:r w:rsidRPr="00553E14">
        <w:rPr>
          <w:rFonts w:ascii="Times New Roman" w:hAnsi="Times New Roman" w:cs="Times New Roman"/>
          <w:i/>
          <w:sz w:val="24"/>
          <w:szCs w:val="24"/>
        </w:rPr>
        <w:t>**.</w:t>
      </w:r>
      <w:r w:rsidRPr="00E3300D">
        <w:rPr>
          <w:rFonts w:ascii="Times New Roman" w:hAnsi="Times New Roman" w:cs="Times New Roman"/>
          <w:sz w:val="24"/>
          <w:szCs w:val="24"/>
        </w:rPr>
        <w:t xml:space="preserve"> Общество состоит из трех индивидуумов: A, B и C. Функции индивидуального спроса на некоторое общественное благо имеют вид: 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>Q</w:t>
      </w:r>
      <w:proofErr w:type="gramEnd"/>
      <w:r w:rsidRPr="00E3300D">
        <w:rPr>
          <w:rFonts w:ascii="Times New Roman" w:hAnsi="Times New Roman" w:cs="Times New Roman"/>
          <w:sz w:val="24"/>
          <w:szCs w:val="24"/>
          <w:vertAlign w:val="subscript"/>
        </w:rPr>
        <w:t>А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80 – P, Q</w:t>
      </w:r>
      <w:r w:rsidRPr="00E3300D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70 – P, Q</w:t>
      </w:r>
      <w:r w:rsidRPr="00E3300D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E3300D">
        <w:rPr>
          <w:rFonts w:ascii="Times New Roman" w:hAnsi="Times New Roman" w:cs="Times New Roman"/>
          <w:sz w:val="24"/>
          <w:szCs w:val="24"/>
        </w:rPr>
        <w:t xml:space="preserve"> = 30 – P. Предельные затраты на производство общественного блага постоянны (не зависят от объема производства) и равны 120 </w:t>
      </w:r>
      <w:proofErr w:type="spellStart"/>
      <w:r w:rsidRPr="00E3300D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E3300D">
        <w:rPr>
          <w:rFonts w:ascii="Times New Roman" w:hAnsi="Times New Roman" w:cs="Times New Roman"/>
          <w:sz w:val="24"/>
          <w:szCs w:val="24"/>
        </w:rPr>
        <w:t>. ед. на каждую единицу.</w:t>
      </w:r>
    </w:p>
    <w:p w:rsidR="00DB49B2" w:rsidRPr="00E3300D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 xml:space="preserve">а) Определить </w:t>
      </w:r>
      <w:proofErr w:type="gramStart"/>
      <w:r w:rsidRPr="00E3300D">
        <w:rPr>
          <w:rFonts w:ascii="Times New Roman" w:hAnsi="Times New Roman" w:cs="Times New Roman"/>
          <w:sz w:val="24"/>
          <w:szCs w:val="24"/>
        </w:rPr>
        <w:t>Парето-оптимальный</w:t>
      </w:r>
      <w:proofErr w:type="gramEnd"/>
      <w:r w:rsidRPr="00E3300D">
        <w:rPr>
          <w:rFonts w:ascii="Times New Roman" w:hAnsi="Times New Roman" w:cs="Times New Roman"/>
          <w:sz w:val="24"/>
          <w:szCs w:val="24"/>
        </w:rPr>
        <w:t xml:space="preserve"> объем производства общественного блага.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E3300D">
        <w:rPr>
          <w:rFonts w:ascii="Times New Roman" w:hAnsi="Times New Roman" w:cs="Times New Roman"/>
          <w:sz w:val="24"/>
          <w:szCs w:val="24"/>
        </w:rPr>
        <w:t>б) Если это общественное благо продавать потребителям по индивидуальным ценам, то какими они должны быть?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B49B2" w:rsidRPr="00A31746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bCs/>
          <w:i/>
          <w:sz w:val="24"/>
          <w:szCs w:val="24"/>
        </w:rPr>
        <w:t>Задача 26**.</w:t>
      </w:r>
      <w:r w:rsidRPr="00A31746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Робинзон и Пятница делят между собой 200 кг бананов и 400 кг кокосов. Функция полезности Робинзона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U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75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25</m:t>
            </m:r>
          </m:sup>
        </m:sSup>
      </m:oMath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, функция полезности Пятницы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U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,25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75</m:t>
            </m:r>
          </m:sup>
        </m:sSup>
      </m:oMath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– количество бананов;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–количество кокосов. </w:t>
      </w:r>
    </w:p>
    <w:p w:rsidR="00DB49B2" w:rsidRPr="00A31746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sz w:val="24"/>
          <w:szCs w:val="24"/>
        </w:rPr>
        <w:t>1. Постройте кривую контрактов Робинзона и Пятницы.</w:t>
      </w:r>
    </w:p>
    <w:p w:rsidR="00DB49B2" w:rsidRPr="00A31746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sz w:val="24"/>
          <w:szCs w:val="24"/>
        </w:rPr>
        <w:t>2. Постройте границу потребительских возможностей двух друзей.</w:t>
      </w:r>
    </w:p>
    <w:p w:rsidR="00DB49B2" w:rsidRPr="00A31746" w:rsidRDefault="00DB49B2" w:rsidP="00DB49B2">
      <w:pPr>
        <w:spacing w:after="0" w:line="24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3. Пусть первоначальное распределение благ Робинзона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 = 40,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 = 100; Пятачка    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 = 100, </w:t>
      </w:r>
      <w:r w:rsidRPr="00A31746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 = 40 при ценах на банан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0</m:t>
        </m:r>
      </m:oMath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 и на кокос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0</m:t>
        </m:r>
      </m:oMath>
      <w:r w:rsidRPr="00A31746">
        <w:rPr>
          <w:rFonts w:ascii="Times New Roman" w:eastAsiaTheme="minorEastAsia" w:hAnsi="Times New Roman" w:cs="Times New Roman"/>
          <w:sz w:val="24"/>
          <w:szCs w:val="24"/>
        </w:rPr>
        <w:t xml:space="preserve">. Является ли первоначальный выбор оптимальным? В каком направлении будут меняться цены товаров, если Робинзон и Пятница решат вести торговлю? </w:t>
      </w: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bCs/>
          <w:i/>
          <w:iCs/>
          <w:sz w:val="24"/>
          <w:szCs w:val="24"/>
          <w:highlight w:val="yellow"/>
        </w:rPr>
      </w:pPr>
    </w:p>
    <w:p w:rsidR="00DB49B2" w:rsidRPr="00A31746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bCs/>
          <w:i/>
          <w:iCs/>
          <w:sz w:val="24"/>
          <w:szCs w:val="24"/>
        </w:rPr>
        <w:t>Задача 27**.</w:t>
      </w:r>
      <w:r w:rsidRPr="00A31746"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</w:t>
      </w:r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Пусть товары </w:t>
      </w:r>
      <w:r w:rsidRPr="00A31746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X</w:t>
      </w:r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– оргтехника, товары </w:t>
      </w:r>
      <w:r w:rsidRPr="00A31746"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  <w:t>Y</w:t>
      </w:r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– бытовая техника. Функция полезности Саш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/5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/5</m:t>
            </m:r>
          </m:sup>
        </m:sSup>
      </m:oMath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функция полезности Маш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/5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/5</m:t>
            </m:r>
          </m:sup>
        </m:sSup>
      </m:oMath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. Цены на товар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8,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.  </m:t>
        </m:r>
      </m:oMath>
    </w:p>
    <w:p w:rsidR="00DB49B2" w:rsidRPr="00A31746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Ежемесячный доход Саши 120 тыс. </w:t>
      </w:r>
      <w:proofErr w:type="spellStart"/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>ден</w:t>
      </w:r>
      <w:proofErr w:type="spellEnd"/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. ед., доход Маши 140 тыс. </w:t>
      </w:r>
      <w:proofErr w:type="spellStart"/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>ден</w:t>
      </w:r>
      <w:proofErr w:type="spellEnd"/>
      <w:r w:rsidRPr="00A31746">
        <w:rPr>
          <w:rFonts w:ascii="Times New Roman" w:eastAsiaTheme="minorEastAsia" w:hAnsi="Times New Roman" w:cs="Times New Roman"/>
          <w:iCs/>
          <w:sz w:val="24"/>
          <w:szCs w:val="24"/>
        </w:rPr>
        <w:t xml:space="preserve">. ед. Маша и Саша решили пожениться и взяли кредит на жилье. Какова должна быть максимальная сумма выплаты по кредиту (в месяц), чтобы Маша и Саша не ссорились? 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31746">
        <w:rPr>
          <w:rFonts w:ascii="Times New Roman" w:eastAsiaTheme="minorEastAsia" w:hAnsi="Times New Roman" w:cs="Times New Roman"/>
          <w:i/>
          <w:sz w:val="24"/>
          <w:szCs w:val="24"/>
        </w:rPr>
        <w:t xml:space="preserve">Задача 28**. </w:t>
      </w:r>
      <w:r w:rsidRPr="00061AF1">
        <w:rPr>
          <w:rFonts w:ascii="Times New Roman" w:eastAsiaTheme="minorEastAsia" w:hAnsi="Times New Roman" w:cs="Times New Roman"/>
          <w:sz w:val="24"/>
          <w:szCs w:val="24"/>
        </w:rPr>
        <w:t xml:space="preserve">Перед вами — данные Всероссийского центра уровня жизни для России </w:t>
      </w:r>
    </w:p>
    <w:tbl>
      <w:tblPr>
        <w:tblStyle w:val="a4"/>
        <w:tblW w:w="9477" w:type="dxa"/>
        <w:tblLook w:val="04A0" w:firstRow="1" w:lastRow="0" w:firstColumn="1" w:lastColumn="0" w:noHBand="0" w:noVBand="1"/>
      </w:tblPr>
      <w:tblGrid>
        <w:gridCol w:w="3159"/>
        <w:gridCol w:w="3159"/>
        <w:gridCol w:w="3159"/>
      </w:tblGrid>
      <w:tr w:rsidR="00DB49B2" w:rsidTr="005C0CDF">
        <w:trPr>
          <w:trHeight w:val="389"/>
        </w:trPr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оциальная группа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оля в общем населении, %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оля от общих доходов, %</w:t>
            </w:r>
          </w:p>
        </w:tc>
      </w:tr>
      <w:tr w:rsidR="00DB49B2" w:rsidTr="005C0CDF">
        <w:trPr>
          <w:trHeight w:val="389"/>
        </w:trPr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едные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3,4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,0</w:t>
            </w:r>
          </w:p>
        </w:tc>
      </w:tr>
      <w:tr w:rsidR="00DB49B2" w:rsidTr="005C0CDF">
        <w:trPr>
          <w:trHeight w:val="389"/>
        </w:trPr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изкообеспеченные</w:t>
            </w:r>
            <w:proofErr w:type="spellEnd"/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8,4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3,4</w:t>
            </w:r>
          </w:p>
        </w:tc>
      </w:tr>
      <w:tr w:rsidR="00DB49B2" w:rsidTr="005C0CDF">
        <w:trPr>
          <w:trHeight w:val="389"/>
        </w:trPr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реднеобеспеченные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0,4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7,8</w:t>
            </w:r>
          </w:p>
        </w:tc>
      </w:tr>
      <w:tr w:rsidR="00DB49B2" w:rsidTr="005C0CDF">
        <w:trPr>
          <w:trHeight w:val="389"/>
        </w:trPr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ысокообеспеченные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7,8</w:t>
            </w:r>
          </w:p>
        </w:tc>
        <w:tc>
          <w:tcPr>
            <w:tcW w:w="3159" w:type="dxa"/>
            <w:vAlign w:val="center"/>
          </w:tcPr>
          <w:p w:rsidR="00DB49B2" w:rsidRDefault="00DB49B2" w:rsidP="005C0CDF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5,8</w:t>
            </w:r>
          </w:p>
        </w:tc>
      </w:tr>
    </w:tbl>
    <w:p w:rsidR="00DB49B2" w:rsidRDefault="00DB49B2" w:rsidP="00DB49B2">
      <w:pPr>
        <w:pStyle w:val="a3"/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61AF1">
        <w:rPr>
          <w:rFonts w:ascii="Times New Roman" w:eastAsiaTheme="minorEastAsia" w:hAnsi="Times New Roman" w:cs="Times New Roman"/>
          <w:sz w:val="24"/>
          <w:szCs w:val="24"/>
        </w:rPr>
        <w:t xml:space="preserve">Несмотря на разную численность четырех групп, по приведенным </w:t>
      </w:r>
      <w:proofErr w:type="gramStart"/>
      <w:r w:rsidRPr="00061AF1">
        <w:rPr>
          <w:rFonts w:ascii="Times New Roman" w:eastAsiaTheme="minorEastAsia" w:hAnsi="Times New Roman" w:cs="Times New Roman"/>
          <w:sz w:val="24"/>
          <w:szCs w:val="24"/>
        </w:rPr>
        <w:t>данным</w:t>
      </w:r>
      <w:proofErr w:type="gramEnd"/>
      <w:r w:rsidRPr="00061AF1">
        <w:rPr>
          <w:rFonts w:ascii="Times New Roman" w:eastAsiaTheme="minorEastAsia" w:hAnsi="Times New Roman" w:cs="Times New Roman"/>
          <w:sz w:val="24"/>
          <w:szCs w:val="24"/>
        </w:rPr>
        <w:t xml:space="preserve"> тем не менее можно построить кривую Лоренца. Попробуйте сделать это.</w:t>
      </w:r>
    </w:p>
    <w:p w:rsidR="00DB49B2" w:rsidRDefault="00DB49B2" w:rsidP="00DB49B2">
      <w:pPr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</w:p>
    <w:p w:rsidR="003810C5" w:rsidRDefault="003810C5">
      <w:bookmarkStart w:id="0" w:name="_GoBack"/>
      <w:bookmarkEnd w:id="0"/>
    </w:p>
    <w:sectPr w:rsidR="003810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3B4"/>
    <w:rsid w:val="003810C5"/>
    <w:rsid w:val="00DB49B2"/>
    <w:rsid w:val="00EF4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9B2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49B2"/>
    <w:pPr>
      <w:ind w:left="720"/>
      <w:contextualSpacing/>
    </w:pPr>
  </w:style>
  <w:style w:type="table" w:styleId="a4">
    <w:name w:val="Table Grid"/>
    <w:basedOn w:val="a1"/>
    <w:uiPriority w:val="39"/>
    <w:rsid w:val="00DB49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B49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49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9B2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49B2"/>
    <w:pPr>
      <w:ind w:left="720"/>
      <w:contextualSpacing/>
    </w:pPr>
  </w:style>
  <w:style w:type="table" w:styleId="a4">
    <w:name w:val="Table Grid"/>
    <w:basedOn w:val="a1"/>
    <w:uiPriority w:val="39"/>
    <w:rsid w:val="00DB49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B49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49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28</Words>
  <Characters>9286</Characters>
  <Application>Microsoft Office Word</Application>
  <DocSecurity>0</DocSecurity>
  <Lines>77</Lines>
  <Paragraphs>21</Paragraphs>
  <ScaleCrop>false</ScaleCrop>
  <Company/>
  <LinksUpToDate>false</LinksUpToDate>
  <CharactersWithSpaces>10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ялина Ирина Геннадьевна</dc:creator>
  <cp:keywords/>
  <dc:description/>
  <cp:lastModifiedBy>Лялина Ирина Геннадьевна</cp:lastModifiedBy>
  <cp:revision>2</cp:revision>
  <dcterms:created xsi:type="dcterms:W3CDTF">2020-08-31T03:16:00Z</dcterms:created>
  <dcterms:modified xsi:type="dcterms:W3CDTF">2020-08-31T03:16:00Z</dcterms:modified>
</cp:coreProperties>
</file>